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80" r:id="rId2"/>
    <p:sldId id="298" r:id="rId3"/>
    <p:sldId id="299" r:id="rId4"/>
    <p:sldId id="259" r:id="rId5"/>
    <p:sldId id="300" r:id="rId6"/>
    <p:sldId id="301" r:id="rId7"/>
    <p:sldId id="302" r:id="rId8"/>
    <p:sldId id="312" r:id="rId9"/>
    <p:sldId id="303" r:id="rId10"/>
    <p:sldId id="304" r:id="rId11"/>
    <p:sldId id="308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6600FF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e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e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1FB0ADB-877A-4A5D-8EA6-534324AB8707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7E9375-2EDF-4741-ACF8-040C6A4280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716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33599-73A6-4DD5-AF80-895DC2FCE6ED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5DA5F-A4ED-4558-BAD8-4B2E05DD2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8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A566-F0B1-4BF4-A900-CE4A99229A1D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DED3E-C8B4-442D-8F6E-9AC6A1AB9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485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E2D9D-23B1-4D3D-8BC7-F3FAC8255814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85B44-D79C-465D-95E5-444F2245A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719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55DB4-17CF-4C1A-BACC-114035F393A8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7A3A3-610D-4658-B72B-1AED3D0FD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92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85A2A-BA17-4C49-A328-88CF75701ADC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3E792-A1F4-4EB0-A735-6150DACC72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0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9B336-9AFD-4716-B9C4-11960B89A2B6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902AA-29F5-4783-917B-FCC3088EA1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195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8FAC0-A917-4DD3-844C-A1A167410977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64D8C-0A0C-4C60-87A5-621244EA08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37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2B44D-294B-48CB-8BA4-0F69E53579D7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1C58E-80F9-4FE6-852E-593A605AB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693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51165-8EC9-4795-9D92-6FA783E387C2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CA211-1035-4D85-914B-D59FAB4BB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016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AD742-8746-4098-BA36-355C25C92708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82819-8792-48F5-B930-81A32FC38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763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8D539-2892-49AA-97B5-2A6FB6862DB2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AB437-1943-491E-BA08-6EEAABAB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715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C9B13B6-3912-4CF5-9624-8AB1C3CA9079}" type="datetimeFigureOut">
              <a:rPr lang="en-US"/>
              <a:pPr>
                <a:defRPr/>
              </a:pPr>
              <a:t>1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919DA-CEB1-4FDC-B9AA-D0735A08B8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.gi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25.gi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3" Type="http://schemas.openxmlformats.org/officeDocument/2006/relationships/image" Target="../media/image1.gi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15" Type="http://schemas.openxmlformats.org/officeDocument/2006/relationships/image" Target="../media/image30.e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9388" y="714375"/>
            <a:ext cx="876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A được minh họa bằng sơ đồ Venn</a:t>
            </a:r>
            <a:endParaRPr lang="en-US" sz="36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311400" y="1527175"/>
            <a:ext cx="3517900" cy="2981325"/>
            <a:chOff x="4940300" y="1590764"/>
            <a:chExt cx="3517900" cy="2981236"/>
          </a:xfrm>
        </p:grpSpPr>
        <p:sp>
          <p:nvSpPr>
            <p:cNvPr id="2" name="Oval 1"/>
            <p:cNvSpPr/>
            <p:nvPr/>
          </p:nvSpPr>
          <p:spPr>
            <a:xfrm>
              <a:off x="5562600" y="2190821"/>
              <a:ext cx="2895600" cy="2381179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pSp>
          <p:nvGrpSpPr>
            <p:cNvPr id="12299" name="Group 5"/>
            <p:cNvGrpSpPr>
              <a:grpSpLocks/>
            </p:cNvGrpSpPr>
            <p:nvPr/>
          </p:nvGrpSpPr>
          <p:grpSpPr bwMode="auto">
            <a:xfrm>
              <a:off x="4940300" y="1590764"/>
              <a:ext cx="3467100" cy="2806363"/>
              <a:chOff x="4940300" y="1590764"/>
              <a:chExt cx="3467100" cy="2806363"/>
            </a:xfrm>
          </p:grpSpPr>
          <p:sp>
            <p:nvSpPr>
              <p:cNvPr id="12301" name="TextBox 4"/>
              <p:cNvSpPr txBox="1">
                <a:spLocks noChangeArrowheads="1"/>
              </p:cNvSpPr>
              <p:nvPr/>
            </p:nvSpPr>
            <p:spPr bwMode="auto">
              <a:xfrm>
                <a:off x="6032500" y="2057400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2302" name="TextBox 4"/>
              <p:cNvSpPr txBox="1">
                <a:spLocks noChangeArrowheads="1"/>
              </p:cNvSpPr>
              <p:nvPr/>
            </p:nvSpPr>
            <p:spPr bwMode="auto">
              <a:xfrm>
                <a:off x="7023100" y="2175659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2303" name="TextBox 4"/>
              <p:cNvSpPr txBox="1">
                <a:spLocks noChangeArrowheads="1"/>
              </p:cNvSpPr>
              <p:nvPr/>
            </p:nvSpPr>
            <p:spPr bwMode="auto">
              <a:xfrm>
                <a:off x="7340600" y="305109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2304" name="TextBox 4"/>
              <p:cNvSpPr txBox="1">
                <a:spLocks noChangeArrowheads="1"/>
              </p:cNvSpPr>
              <p:nvPr/>
            </p:nvSpPr>
            <p:spPr bwMode="auto">
              <a:xfrm>
                <a:off x="6235700" y="3381464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305" name="TextBox 4"/>
              <p:cNvSpPr txBox="1">
                <a:spLocks noChangeArrowheads="1"/>
              </p:cNvSpPr>
              <p:nvPr/>
            </p:nvSpPr>
            <p:spPr bwMode="auto">
              <a:xfrm>
                <a:off x="6324600" y="2565231"/>
                <a:ext cx="1066800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60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2306" name="TextBox 4"/>
              <p:cNvSpPr txBox="1">
                <a:spLocks noChangeArrowheads="1"/>
              </p:cNvSpPr>
              <p:nvPr/>
            </p:nvSpPr>
            <p:spPr bwMode="auto">
              <a:xfrm>
                <a:off x="4940300" y="1590764"/>
                <a:ext cx="1066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257800" y="2057475"/>
              <a:ext cx="609600" cy="5079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44800" y="4953000"/>
            <a:ext cx="3630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A = {1;2;3;4;5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12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43000" y="2714327"/>
            <a:ext cx="689163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ÚC CÁC EM HỌC TỐ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66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87313" y="549275"/>
            <a:ext cx="32194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Chöông</a:t>
            </a:r>
            <a:r>
              <a:rPr 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 I</a:t>
            </a:r>
          </a:p>
        </p:txBody>
      </p:sp>
      <p:sp>
        <p:nvSpPr>
          <p:cNvPr id="3076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98425" y="533400"/>
            <a:ext cx="3644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Chöông</a:t>
            </a:r>
            <a:r>
              <a:rPr lang="en-US" sz="2800" b="1" dirty="0">
                <a:solidFill>
                  <a:srgbClr val="66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Lithos" pitchFamily="2" charset="0"/>
              </a:rPr>
              <a:t> I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20875" y="1071563"/>
            <a:ext cx="6362700" cy="946150"/>
            <a:chOff x="720" y="1392"/>
            <a:chExt cx="4427" cy="725"/>
          </a:xfrm>
        </p:grpSpPr>
        <p:sp>
          <p:nvSpPr>
            <p:cNvPr id="3081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20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/>
                  <a:ea typeface="Tahoma"/>
                  <a:cs typeface="Tahoma"/>
                </a:rPr>
                <a:t> SỐ TỰ NHIÊN</a:t>
              </a:r>
            </a:p>
          </p:txBody>
        </p:sp>
        <p:sp>
          <p:nvSpPr>
            <p:cNvPr id="3082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731" y="1397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3399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ahoma"/>
                  <a:ea typeface="Tahoma"/>
                  <a:cs typeface="Tahoma"/>
                </a:rPr>
                <a:t> SỐ TỰ NHIÊN</a:t>
              </a:r>
            </a:p>
          </p:txBody>
        </p:sp>
      </p:grp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0875" y="2133600"/>
            <a:ext cx="6037263" cy="34528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2"/>
          <p:cNvSpPr txBox="1">
            <a:spLocks noChangeArrowheads="1"/>
          </p:cNvSpPr>
          <p:nvPr/>
        </p:nvSpPr>
        <p:spPr bwMode="auto">
          <a:xfrm>
            <a:off x="457200" y="5791200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tự nhiên thường được sử dụng trong các giao dịch hành ngà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3701" y="642938"/>
            <a:ext cx="2682876" cy="1120775"/>
            <a:chOff x="144" y="980"/>
            <a:chExt cx="1690" cy="706"/>
          </a:xfrm>
        </p:grpSpPr>
        <p:sp>
          <p:nvSpPr>
            <p:cNvPr id="6159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 smtClean="0">
                  <a:solidFill>
                    <a:srgbClr val="3333FF"/>
                  </a:solidFill>
                  <a:latin typeface="VNI-Brush" pitchFamily="2" charset="0"/>
                </a:rPr>
                <a:t>Bàaøi </a:t>
              </a:r>
              <a:r>
                <a:rPr lang="en-US" sz="6600" b="1" i="1" u="sng">
                  <a:solidFill>
                    <a:srgbClr val="3333FF"/>
                  </a:solidFill>
                  <a:latin typeface="VNI-Brush" pitchFamily="2" charset="0"/>
                </a:rPr>
                <a:t>1</a:t>
              </a:r>
              <a:endParaRPr lang="en-US" sz="6600" b="1" i="1">
                <a:solidFill>
                  <a:srgbClr val="3333FF"/>
                </a:solidFill>
                <a:latin typeface="VNI-Brush" pitchFamily="2" charset="0"/>
              </a:endParaRPr>
            </a:p>
          </p:txBody>
        </p:sp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250" y="980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 smtClean="0">
                  <a:solidFill>
                    <a:srgbClr val="FF00FF"/>
                  </a:solidFill>
                  <a:latin typeface="VNI-Brush" pitchFamily="2" charset="0"/>
                </a:rPr>
                <a:t>Bààaøi1</a:t>
              </a:r>
              <a:endParaRPr lang="en-US" sz="6600" b="1" i="1">
                <a:solidFill>
                  <a:srgbClr val="FF00FF"/>
                </a:solidFill>
                <a:latin typeface="VNI-Brush" pitchFamily="2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28700" y="2449039"/>
            <a:ext cx="7086600" cy="1171575"/>
            <a:chOff x="672" y="1422"/>
            <a:chExt cx="4464" cy="738"/>
          </a:xfrm>
        </p:grpSpPr>
        <p:sp>
          <p:nvSpPr>
            <p:cNvPr id="6157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72" y="1440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Arial"/>
                  <a:cs typeface="Arial"/>
                </a:rPr>
                <a:t>TẬP HỢP. PHẦN TỬ CỦA TẬP HỢP</a:t>
              </a:r>
            </a:p>
          </p:txBody>
        </p:sp>
        <p:sp>
          <p:nvSpPr>
            <p:cNvPr id="615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72" y="142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Arial"/>
                  <a:cs typeface="Arial"/>
                </a:rPr>
                <a:t>TẬP HỢP. PHẦN TỬ CỦA TẬP HỢP</a:t>
              </a:r>
            </a:p>
          </p:txBody>
        </p:sp>
      </p:grp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0850" y="4010025"/>
            <a:ext cx="2114550" cy="28194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325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Làm quen với tập hợp:</a:t>
            </a: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16179" y="663163"/>
            <a:ext cx="3848100" cy="27098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53370" y="3687281"/>
            <a:ext cx="9052703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-Các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đồ vật có trên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àn: bút, thước kẻ, êke, vở.</a:t>
            </a:r>
          </a:p>
          <a:p>
            <a:pPr eaLnBrk="1" hangingPunct="1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-Các tự nhiên vừa lớn hơn 3 vừa nhỏ hơn 12: 4;5;6;7;8;9;10;11.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49214" y="5438171"/>
            <a:ext cx="8791575" cy="1076325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Các đồ vật trên bàn tạo thành một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/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Mỗi đồ vật trên bàn được gọi là một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ử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3370" y="1298480"/>
            <a:ext cx="4962809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-Hãy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liệt kê các đồ vật có trên bàn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-Các tự nhiên vừa lớn hơn 3 vừa nhỏ hơn 12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9" grpId="0" animBg="1"/>
      <p:bldP spid="2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3493" y="544589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ác kí hiệu:</a:t>
            </a:r>
          </a:p>
        </p:txBody>
      </p:sp>
      <p:pic>
        <p:nvPicPr>
          <p:cNvPr id="819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14300" y="3972580"/>
            <a:ext cx="8572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Ví dụ 1: A </a:t>
            </a:r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là tập hợp các đồ vật có trên bàn. Ta có: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87004" y="4352925"/>
            <a:ext cx="746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A = {Thước </a:t>
            </a:r>
            <a:r>
              <a:rPr lang="en-US" sz="2800" b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ẻ, êke, vở, </a:t>
            </a:r>
            <a:r>
              <a:rPr 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bút}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2918" y="4760912"/>
            <a:ext cx="9061081" cy="954088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 dụ 2: Hãy 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tập hợp B gồm các số tự nhiên vừa lớn hơn 3, vừa nhỏ hơn 12?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64118" y="5572125"/>
            <a:ext cx="4471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= {</a:t>
            </a: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;5;6;7;8;9;10;11}</a:t>
            </a:r>
            <a:endParaRPr lang="en-US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03566"/>
              </p:ext>
            </p:extLst>
          </p:nvPr>
        </p:nvGraphicFramePr>
        <p:xfrm>
          <a:off x="84138" y="6367463"/>
          <a:ext cx="1195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6367463"/>
                        <a:ext cx="11953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32118"/>
              </p:ext>
            </p:extLst>
          </p:nvPr>
        </p:nvGraphicFramePr>
        <p:xfrm>
          <a:off x="2330450" y="6397625"/>
          <a:ext cx="13319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6397625"/>
                        <a:ext cx="13319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38644"/>
              </p:ext>
            </p:extLst>
          </p:nvPr>
        </p:nvGraphicFramePr>
        <p:xfrm>
          <a:off x="5064125" y="6384925"/>
          <a:ext cx="15033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6384925"/>
                        <a:ext cx="15033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6647"/>
              </p:ext>
            </p:extLst>
          </p:nvPr>
        </p:nvGraphicFramePr>
        <p:xfrm>
          <a:off x="7283450" y="6391275"/>
          <a:ext cx="1435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6391275"/>
                        <a:ext cx="1435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50885" y="5953125"/>
            <a:ext cx="4471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n vào	  ô trống</a:t>
            </a:r>
            <a:endParaRPr lang="en-US" sz="2800" b="1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57313"/>
              </p:ext>
            </p:extLst>
          </p:nvPr>
        </p:nvGraphicFramePr>
        <p:xfrm>
          <a:off x="1704446" y="6061869"/>
          <a:ext cx="60367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12" imgW="291960" imgH="190440" progId="Equation.DSMT4">
                  <p:embed/>
                </p:oleObj>
              </mc:Choice>
              <mc:Fallback>
                <p:oleObj name="Equation" r:id="rId12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4446" y="6061869"/>
                        <a:ext cx="60367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6404831"/>
            <a:ext cx="487361" cy="4531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672181" y="6414721"/>
            <a:ext cx="487361" cy="4531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572125" y="6394665"/>
            <a:ext cx="487361" cy="4531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838128" y="6381583"/>
            <a:ext cx="487361" cy="45316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52958"/>
              </p:ext>
            </p:extLst>
          </p:nvPr>
        </p:nvGraphicFramePr>
        <p:xfrm>
          <a:off x="456062" y="6427788"/>
          <a:ext cx="400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062" y="6427788"/>
                        <a:ext cx="400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66379"/>
              </p:ext>
            </p:extLst>
          </p:nvPr>
        </p:nvGraphicFramePr>
        <p:xfrm>
          <a:off x="5615780" y="6457155"/>
          <a:ext cx="400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5780" y="6457155"/>
                        <a:ext cx="4000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75607"/>
              </p:ext>
            </p:extLst>
          </p:nvPr>
        </p:nvGraphicFramePr>
        <p:xfrm>
          <a:off x="2672180" y="6376639"/>
          <a:ext cx="400050" cy="50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72180" y="6376639"/>
                        <a:ext cx="400050" cy="50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95618"/>
              </p:ext>
            </p:extLst>
          </p:nvPr>
        </p:nvGraphicFramePr>
        <p:xfrm>
          <a:off x="7882789" y="6362562"/>
          <a:ext cx="426919" cy="48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82789" y="6362562"/>
                        <a:ext cx="426919" cy="48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3706" y="1019175"/>
            <a:ext cx="8999964" cy="3046988"/>
          </a:xfrm>
          <a:prstGeom prst="rect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1600" smtClean="0"/>
              <a:t>-</a:t>
            </a:r>
            <a:r>
              <a:rPr lang="vi-VN" sz="2400" smtClean="0"/>
              <a:t>Người </a:t>
            </a:r>
            <a:r>
              <a:rPr lang="vi-VN" sz="2400"/>
              <a:t>ta thường dùng các chữ cái in hoa A,B,C …để kí hiệu tập hợp.</a:t>
            </a:r>
          </a:p>
          <a:p>
            <a:pPr algn="just"/>
            <a:r>
              <a:rPr lang="vi-VN" sz="2400" smtClean="0"/>
              <a:t>-Các </a:t>
            </a:r>
            <a:r>
              <a:rPr lang="vi-VN" sz="2400"/>
              <a:t>phần tử của một tập hợp được viết trong hai dấu ngoặc nhọn {}, cách nhau bởi  “,” hoặc  “;” nếu các phần tử là số.Mỗi phần tử được liệt kê một lần, thứ tự liệt kê tùy ý.</a:t>
            </a:r>
          </a:p>
          <a:p>
            <a:pPr algn="just"/>
            <a:r>
              <a:rPr lang="vi-VN" sz="2400" smtClean="0"/>
              <a:t>-Phần </a:t>
            </a:r>
            <a:r>
              <a:rPr lang="vi-VN" sz="2400"/>
              <a:t>tử   thuộc tập hợp A được kí hiệu là  </a:t>
            </a:r>
            <a:r>
              <a:rPr lang="en-US" sz="2400" smtClean="0"/>
              <a:t>          </a:t>
            </a:r>
            <a:r>
              <a:rPr lang="vi-VN" sz="2400" smtClean="0"/>
              <a:t>,đọc </a:t>
            </a:r>
            <a:r>
              <a:rPr lang="vi-VN" sz="2400"/>
              <a:t>là “  </a:t>
            </a:r>
            <a:r>
              <a:rPr lang="en-US" sz="2400" smtClean="0"/>
              <a:t>    </a:t>
            </a:r>
            <a:r>
              <a:rPr lang="vi-VN" sz="2400" smtClean="0"/>
              <a:t>thuộc </a:t>
            </a:r>
            <a:r>
              <a:rPr lang="vi-VN" sz="2400"/>
              <a:t>A”. Phần tử y không thuộc tập hợp A được kí hiệu là  </a:t>
            </a:r>
            <a:r>
              <a:rPr lang="en-US" sz="2400" smtClean="0"/>
              <a:t>         </a:t>
            </a:r>
            <a:r>
              <a:rPr lang="vi-VN" sz="2400" smtClean="0"/>
              <a:t>,đọc </a:t>
            </a:r>
            <a:r>
              <a:rPr lang="vi-VN" sz="2400"/>
              <a:t>là “ y không thuộc A”.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47902"/>
              </p:ext>
            </p:extLst>
          </p:nvPr>
        </p:nvGraphicFramePr>
        <p:xfrm>
          <a:off x="1336655" y="2944782"/>
          <a:ext cx="330414" cy="33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22" imgW="142854" imgH="143125" progId="Equation.DSMT4">
                  <p:embed/>
                </p:oleObj>
              </mc:Choice>
              <mc:Fallback>
                <p:oleObj name="Equation" r:id="rId22" imgW="142854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36655" y="2944782"/>
                        <a:ext cx="330414" cy="330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63499"/>
              </p:ext>
            </p:extLst>
          </p:nvPr>
        </p:nvGraphicFramePr>
        <p:xfrm>
          <a:off x="5815805" y="2877308"/>
          <a:ext cx="991832" cy="41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24" imgW="428561" imgH="190713" progId="Equation.DSMT4">
                  <p:embed/>
                </p:oleObj>
              </mc:Choice>
              <mc:Fallback>
                <p:oleObj name="Equation" r:id="rId24" imgW="428561" imgH="190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15805" y="2877308"/>
                        <a:ext cx="991832" cy="41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89941"/>
              </p:ext>
            </p:extLst>
          </p:nvPr>
        </p:nvGraphicFramePr>
        <p:xfrm>
          <a:off x="7790181" y="2895600"/>
          <a:ext cx="36322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26" imgW="142854" imgH="143125" progId="Equation.DSMT4">
                  <p:embed/>
                </p:oleObj>
              </mc:Choice>
              <mc:Fallback>
                <p:oleObj name="Equation" r:id="rId26" imgW="142854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90181" y="2895600"/>
                        <a:ext cx="36322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95147"/>
              </p:ext>
            </p:extLst>
          </p:nvPr>
        </p:nvGraphicFramePr>
        <p:xfrm>
          <a:off x="7138240" y="3230386"/>
          <a:ext cx="900112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28" imgW="428561" imgH="228928" progId="Equation.DSMT4">
                  <p:embed/>
                </p:oleObj>
              </mc:Choice>
              <mc:Fallback>
                <p:oleObj name="Equation" r:id="rId28" imgW="428561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38240" y="3230386"/>
                        <a:ext cx="900112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2" grpId="0"/>
      <p:bldP spid="13" grpId="0"/>
      <p:bldP spid="14" grpId="0" animBg="1"/>
      <p:bldP spid="15" grpId="0"/>
      <p:bldP spid="17" grpId="0"/>
      <p:bldP spid="8" grpId="0" animBg="1"/>
      <p:bldP spid="20" grpId="0" animBg="1"/>
      <p:bldP spid="21" grpId="0" animBg="1"/>
      <p:bldP spid="22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177925" y="4876800"/>
            <a:ext cx="4108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b)               (Đúng)</a:t>
            </a: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25400" y="544513"/>
            <a:ext cx="4586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Các kí hiệu:</a:t>
            </a:r>
          </a:p>
        </p:txBody>
      </p:sp>
      <p:pic>
        <p:nvPicPr>
          <p:cNvPr id="922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462088" y="1133475"/>
            <a:ext cx="76708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8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" name="Picture 19" descr="question_float_from_box_hg_clr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1" y="1043782"/>
            <a:ext cx="914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65475" y="3429000"/>
          <a:ext cx="4289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5" imgW="1688367" imgH="203112" progId="Equation.DSMT4">
                  <p:embed/>
                </p:oleObj>
              </mc:Choice>
              <mc:Fallback>
                <p:oleObj name="Equation" r:id="rId5" imgW="168836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429000"/>
                        <a:ext cx="4289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621088" y="3810000"/>
            <a:ext cx="1331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187450" y="4298950"/>
            <a:ext cx="624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a) M = {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i,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h}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70063" y="4913313"/>
          <a:ext cx="10969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913313"/>
                        <a:ext cx="10969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5938" y="5437188"/>
          <a:ext cx="1063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9" imgW="418918" imgH="177723" progId="Equation.DSMT4">
                  <p:embed/>
                </p:oleObj>
              </mc:Choice>
              <mc:Fallback>
                <p:oleObj name="Equation" r:id="rId9" imgW="41891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37188"/>
                        <a:ext cx="1063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4911725"/>
          <a:ext cx="1063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911725"/>
                        <a:ext cx="1063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4600" y="5484813"/>
          <a:ext cx="1000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4813"/>
                        <a:ext cx="1000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40038" y="5400675"/>
            <a:ext cx="1746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(Sai)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7162800" y="4873625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 (Đúng)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324725" y="5400675"/>
            <a:ext cx="1746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(Đúng)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49214" y="1801884"/>
            <a:ext cx="12461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 1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1" grpId="0"/>
      <p:bldP spid="18" grpId="0"/>
      <p:bldP spid="19" grpId="0"/>
      <p:bldP spid="24" grpId="0"/>
      <p:bldP spid="25" grpId="0"/>
      <p:bldP spid="26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25400" y="544513"/>
            <a:ext cx="4586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ách cho tập hợp</a:t>
            </a:r>
          </a:p>
        </p:txBody>
      </p:sp>
      <p:pic>
        <p:nvPicPr>
          <p:cNvPr id="1024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41876" y="1112327"/>
            <a:ext cx="8904288" cy="1200329"/>
          </a:xfrm>
          <a:prstGeom prst="rect">
            <a:avLst/>
          </a:prstGeom>
          <a:solidFill>
            <a:schemeClr val="bg2"/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Để cho một tập hợp, thường có hai cách: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i="1" smtClean="0">
                <a:latin typeface="Times New Roman" pitchFamily="18" charset="0"/>
                <a:cs typeface="Times New Roman" pitchFamily="18" charset="0"/>
              </a:rPr>
              <a:t>Liệt kê các phần tử của tập hợp.</a:t>
            </a:r>
          </a:p>
          <a:p>
            <a:pPr marL="514350" indent="-514350" eaLnBrk="1" hangingPunct="1">
              <a:buFontTx/>
              <a:buAutoNum type="alphaLcParenR"/>
              <a:defRPr/>
            </a:pPr>
            <a:r>
              <a:rPr lang="en-US" sz="2400" b="1" i="1" smtClean="0">
                <a:latin typeface="Times New Roman" pitchFamily="18" charset="0"/>
                <a:cs typeface="Times New Roman" pitchFamily="18" charset="0"/>
              </a:rPr>
              <a:t> Chỉ ra tính chất đặc trưng cho các phần tử của tập hợp.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" name="Picture 19" descr="question_float_from_box_hg_clr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9" y="2326482"/>
            <a:ext cx="9144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55680" y="3135247"/>
            <a:ext cx="10741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 2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952" y="4965096"/>
            <a:ext cx="904442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a)- Tính chất đặc trưng của tập hợp E là E gồm các số tự nhiên chẵn nhỏ hơn 10.</a:t>
            </a:r>
            <a:br>
              <a:rPr lang="en-US" sz="2800" smtClean="0"/>
            </a:br>
            <a:r>
              <a:rPr lang="en-US" sz="2800" smtClean="0"/>
              <a:t>- E={x|x là số tự nhiên chẵn nhỏ hơn 10}.</a:t>
            </a:r>
            <a:br>
              <a:rPr lang="en-US" sz="2800" smtClean="0"/>
            </a:br>
            <a:r>
              <a:rPr lang="en-US" sz="2800" smtClean="0"/>
              <a:t>b)P={11;12;13;14;15;16;17;18;19}</a:t>
            </a:r>
            <a:endParaRPr lang="en-US" sz="2800"/>
          </a:p>
        </p:txBody>
      </p:sp>
      <p:sp>
        <p:nvSpPr>
          <p:cNvPr id="2" name="TextBox 1"/>
          <p:cNvSpPr txBox="1"/>
          <p:nvPr/>
        </p:nvSpPr>
        <p:spPr>
          <a:xfrm>
            <a:off x="1151458" y="2422764"/>
            <a:ext cx="7844494" cy="2677656"/>
          </a:xfrm>
          <a:prstGeom prst="rect">
            <a:avLst/>
          </a:prstGeom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</a:rPr>
              <a:t>a)Cho </a:t>
            </a:r>
            <a:r>
              <a:rPr lang="vi-VN" sz="2800">
                <a:solidFill>
                  <a:srgbClr val="002060"/>
                </a:solidFill>
              </a:rPr>
              <a:t>tập hợp E={0;2;4;6;8}. Hãy chỉ ra tính chất đặc trưng cho các phần tử của tập hợp E và viết tập hợp E theo cách này.</a:t>
            </a:r>
          </a:p>
          <a:p>
            <a:r>
              <a:rPr lang="vi-VN" sz="2800" smtClean="0">
                <a:solidFill>
                  <a:srgbClr val="002060"/>
                </a:solidFill>
              </a:rPr>
              <a:t>b)Cho </a:t>
            </a:r>
            <a:r>
              <a:rPr lang="vi-VN" sz="2800">
                <a:solidFill>
                  <a:srgbClr val="002060"/>
                </a:solidFill>
              </a:rPr>
              <a:t>tập hợp P={x|x là số tự nhiên và 10 &lt; x &lt; 20}. Hãy viết tập hợp P theo cách liệt kê tất cả các phần tử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681538" y="5170488"/>
            <a:ext cx="1668462" cy="484187"/>
            <a:chOff x="4680744" y="5170998"/>
            <a:chExt cx="1669652" cy="482921"/>
          </a:xfrm>
        </p:grpSpPr>
        <p:sp>
          <p:nvSpPr>
            <p:cNvPr id="10276" name="TextBox 4"/>
            <p:cNvSpPr txBox="1">
              <a:spLocks noChangeArrowheads="1"/>
            </p:cNvSpPr>
            <p:nvPr/>
          </p:nvSpPr>
          <p:spPr bwMode="auto">
            <a:xfrm>
              <a:off x="4680744" y="5192254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6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77" name="Group 12"/>
            <p:cNvGrpSpPr>
              <a:grpSpLocks/>
            </p:cNvGrpSpPr>
            <p:nvPr/>
          </p:nvGrpSpPr>
          <p:grpSpPr bwMode="auto">
            <a:xfrm>
              <a:off x="5149453" y="5170998"/>
              <a:ext cx="1200943" cy="463711"/>
              <a:chOff x="5149453" y="5170998"/>
              <a:chExt cx="1200943" cy="463711"/>
            </a:xfrm>
          </p:grpSpPr>
          <p:sp>
            <p:nvSpPr>
              <p:cNvPr id="10278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79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206500" y="5176838"/>
            <a:ext cx="1822450" cy="461962"/>
            <a:chOff x="1206500" y="5177322"/>
            <a:chExt cx="1823243" cy="461665"/>
          </a:xfrm>
        </p:grpSpPr>
        <p:sp>
          <p:nvSpPr>
            <p:cNvPr id="10273" name="TextBox 4"/>
            <p:cNvSpPr txBox="1">
              <a:spLocks noChangeArrowheads="1"/>
            </p:cNvSpPr>
            <p:nvPr/>
          </p:nvSpPr>
          <p:spPr bwMode="auto">
            <a:xfrm>
              <a:off x="1206500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4" name="TextBox 4"/>
            <p:cNvSpPr txBox="1">
              <a:spLocks noChangeArrowheads="1"/>
            </p:cNvSpPr>
            <p:nvPr/>
          </p:nvSpPr>
          <p:spPr bwMode="auto">
            <a:xfrm>
              <a:off x="2318543" y="5177322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75" name="TextBox 4"/>
            <p:cNvSpPr txBox="1">
              <a:spLocks noChangeArrowheads="1"/>
            </p:cNvSpPr>
            <p:nvPr/>
          </p:nvSpPr>
          <p:spPr bwMode="auto">
            <a:xfrm>
              <a:off x="1833562" y="5177322"/>
              <a:ext cx="484981" cy="46166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25400" y="544513"/>
            <a:ext cx="4586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ách cho tập hợp</a:t>
            </a:r>
          </a:p>
        </p:txBody>
      </p:sp>
      <p:pic>
        <p:nvPicPr>
          <p:cNvPr id="10245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65299" y="1306744"/>
            <a:ext cx="86614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Ví dụ: Cho tập hợp A gồm các số tự nhiên vừa lớn hơn 7, nhỏ hơn 15.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84437" y="2367756"/>
            <a:ext cx="464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a) Viết tập hợp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 theo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ai cách.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423069" y="2864016"/>
            <a:ext cx="66024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h 1: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8;9;10;11;12;13;14}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418520" y="3456488"/>
            <a:ext cx="6602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h 2: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= {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x  x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là số tự nhiên, 7 &lt; x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15}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41300" y="4576763"/>
            <a:ext cx="7874000" cy="831850"/>
            <a:chOff x="279400" y="4648200"/>
            <a:chExt cx="7874000" cy="830997"/>
          </a:xfrm>
        </p:grpSpPr>
        <p:sp>
          <p:nvSpPr>
            <p:cNvPr id="10270" name="TextBox 4"/>
            <p:cNvSpPr txBox="1">
              <a:spLocks noChangeArrowheads="1"/>
            </p:cNvSpPr>
            <p:nvPr/>
          </p:nvSpPr>
          <p:spPr bwMode="auto">
            <a:xfrm>
              <a:off x="279400" y="4648200"/>
              <a:ext cx="78740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b) Điền kí hiệu      hay     vào ô trống.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0271" name="Object 6"/>
            <p:cNvGraphicFramePr>
              <a:graphicFrameLocks noChangeAspect="1"/>
            </p:cNvGraphicFramePr>
            <p:nvPr/>
          </p:nvGraphicFramePr>
          <p:xfrm>
            <a:off x="2362200" y="4741436"/>
            <a:ext cx="322263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4" imgW="126725" imgH="126725" progId="Equation.DSMT4">
                    <p:embed/>
                  </p:oleObj>
                </mc:Choice>
                <mc:Fallback>
                  <p:oleObj name="Equation" r:id="rId4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741436"/>
                          <a:ext cx="322263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2" name="Object 7"/>
            <p:cNvGraphicFramePr>
              <a:graphicFrameLocks noChangeAspect="1"/>
            </p:cNvGraphicFramePr>
            <p:nvPr/>
          </p:nvGraphicFramePr>
          <p:xfrm>
            <a:off x="3276600" y="4676348"/>
            <a:ext cx="322262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676348"/>
                          <a:ext cx="322262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32400" y="5229225"/>
          <a:ext cx="322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229225"/>
                        <a:ext cx="3222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17700" y="5283200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283200"/>
                        <a:ext cx="3222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122363" y="6018213"/>
            <a:ext cx="1906587" cy="463550"/>
            <a:chOff x="1122362" y="6017754"/>
            <a:chExt cx="1907381" cy="463711"/>
          </a:xfrm>
        </p:grpSpPr>
        <p:sp>
          <p:nvSpPr>
            <p:cNvPr id="10266" name="TextBox 4"/>
            <p:cNvSpPr txBox="1">
              <a:spLocks noChangeArrowheads="1"/>
            </p:cNvSpPr>
            <p:nvPr/>
          </p:nvSpPr>
          <p:spPr bwMode="auto">
            <a:xfrm>
              <a:off x="1122362" y="6019800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13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67" name="Group 39"/>
            <p:cNvGrpSpPr>
              <a:grpSpLocks/>
            </p:cNvGrpSpPr>
            <p:nvPr/>
          </p:nvGrpSpPr>
          <p:grpSpPr bwMode="auto">
            <a:xfrm>
              <a:off x="1828800" y="6017754"/>
              <a:ext cx="1200943" cy="463711"/>
              <a:chOff x="5149453" y="5170998"/>
              <a:chExt cx="1200943" cy="463711"/>
            </a:xfrm>
          </p:grpSpPr>
          <p:sp>
            <p:nvSpPr>
              <p:cNvPr id="10268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69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710113" y="5989638"/>
            <a:ext cx="1843087" cy="511175"/>
            <a:chOff x="4508895" y="5989952"/>
            <a:chExt cx="1843087" cy="510909"/>
          </a:xfrm>
        </p:grpSpPr>
        <p:sp>
          <p:nvSpPr>
            <p:cNvPr id="10262" name="TextBox 4"/>
            <p:cNvSpPr txBox="1">
              <a:spLocks noChangeArrowheads="1"/>
            </p:cNvSpPr>
            <p:nvPr/>
          </p:nvSpPr>
          <p:spPr bwMode="auto">
            <a:xfrm>
              <a:off x="4508895" y="6039196"/>
              <a:ext cx="71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19</a:t>
              </a:r>
              <a:endParaRPr lang="en-US" sz="2400" b="1" i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263" name="Group 46"/>
            <p:cNvGrpSpPr>
              <a:grpSpLocks/>
            </p:cNvGrpSpPr>
            <p:nvPr/>
          </p:nvGrpSpPr>
          <p:grpSpPr bwMode="auto">
            <a:xfrm>
              <a:off x="5151039" y="5989952"/>
              <a:ext cx="1200943" cy="463711"/>
              <a:chOff x="5149453" y="5170998"/>
              <a:chExt cx="1200943" cy="463711"/>
            </a:xfrm>
          </p:grpSpPr>
          <p:sp>
            <p:nvSpPr>
              <p:cNvPr id="10264" name="TextBox 4"/>
              <p:cNvSpPr txBox="1">
                <a:spLocks noChangeArrowheads="1"/>
              </p:cNvSpPr>
              <p:nvPr/>
            </p:nvSpPr>
            <p:spPr bwMode="auto">
              <a:xfrm>
                <a:off x="5149453" y="5173044"/>
                <a:ext cx="484981" cy="461665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65" name="TextBox 4"/>
              <p:cNvSpPr txBox="1">
                <a:spLocks noChangeArrowheads="1"/>
              </p:cNvSpPr>
              <p:nvPr/>
            </p:nvSpPr>
            <p:spPr bwMode="auto">
              <a:xfrm>
                <a:off x="5639196" y="5170998"/>
                <a:ext cx="7112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468938" y="6018213"/>
          <a:ext cx="322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6018213"/>
                        <a:ext cx="3222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61965"/>
              </p:ext>
            </p:extLst>
          </p:nvPr>
        </p:nvGraphicFramePr>
        <p:xfrm>
          <a:off x="2203877" y="3428937"/>
          <a:ext cx="306389" cy="53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12" imgW="152280" imgH="266400" progId="Equation.DSMT4">
                  <p:embed/>
                </p:oleObj>
              </mc:Choice>
              <mc:Fallback>
                <p:oleObj name="Equation" r:id="rId12" imgW="15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3877" y="3428937"/>
                        <a:ext cx="306389" cy="53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03845"/>
              </p:ext>
            </p:extLst>
          </p:nvPr>
        </p:nvGraphicFramePr>
        <p:xfrm>
          <a:off x="1917699" y="6078537"/>
          <a:ext cx="322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4" imgW="321691" imgH="320138" progId="Equation.DSMT4">
                  <p:embed/>
                </p:oleObj>
              </mc:Choice>
              <mc:Fallback>
                <p:oleObj name="Equation" r:id="rId14" imgW="321691" imgH="3201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7699" y="6078537"/>
                        <a:ext cx="322263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26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3200400" y="533400"/>
            <a:ext cx="458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pic>
        <p:nvPicPr>
          <p:cNvPr id="1126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TẬP HỢP. PHẦN TỬ CỦA TẬP HỢ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3200" y="990600"/>
            <a:ext cx="8904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Dưới đây là quảng cáo khuyến mãi cuối tuần của siêu thị “Bách hóa xanh”</a:t>
            </a:r>
            <a:endParaRPr lang="en-US" sz="2400" b="1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700" y="1828800"/>
            <a:ext cx="8864600" cy="3124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"/>
          <p:cNvSpPr txBox="1">
            <a:spLocks noChangeArrowheads="1"/>
          </p:cNvSpPr>
          <p:nvPr/>
        </p:nvSpPr>
        <p:spPr bwMode="auto">
          <a:xfrm>
            <a:off x="203200" y="4953000"/>
            <a:ext cx="8904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Hãy viết tập hợp A các sản phẩm được giảm giá trên 12 000 đồng mỗi ki-lô-gam.</a:t>
            </a:r>
          </a:p>
          <a:p>
            <a:pPr eaLnBrk="1" hangingPunct="1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2743200" y="5707063"/>
            <a:ext cx="586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= {xoài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,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p,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à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1" grpId="0"/>
      <p:bldP spid="43" grpId="0"/>
      <p:bldP spid="4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8</TotalTime>
  <Words>783</Words>
  <Application>Microsoft Office PowerPoint</Application>
  <PresentationFormat>On-screen Show (4:3)</PresentationFormat>
  <Paragraphs>9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Tahoma</vt:lpstr>
      <vt:lpstr>Times New Roman</vt:lpstr>
      <vt:lpstr>VNI-Brush</vt:lpstr>
      <vt:lpstr>VNI-Litho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Admin</cp:lastModifiedBy>
  <cp:revision>287</cp:revision>
  <dcterms:created xsi:type="dcterms:W3CDTF">2016-11-26T13:35:55Z</dcterms:created>
  <dcterms:modified xsi:type="dcterms:W3CDTF">2021-09-10T06:26:23Z</dcterms:modified>
</cp:coreProperties>
</file>